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gif" ContentType="image/gi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5EF12C1" w14:textId="77777777" w:rsidR="000443F8" w:rsidRDefault="00796AD5">
      <w:r>
        <w:t>Unit 8 Review</w:t>
      </w:r>
      <w:r>
        <w:tab/>
      </w:r>
      <w:r>
        <w:tab/>
      </w:r>
      <w:r>
        <w:tab/>
      </w:r>
      <w:r>
        <w:tab/>
        <w:t xml:space="preserve">         Name___________________________________________</w:t>
      </w:r>
    </w:p>
    <w:p w14:paraId="4FAF66F4" w14:textId="77777777" w:rsidR="00796AD5" w:rsidRDefault="000619B7">
      <w:r>
        <w:t>Secondary Math 3</w:t>
      </w:r>
    </w:p>
    <w:p w14:paraId="170D8D9D" w14:textId="77777777" w:rsidR="000619B7" w:rsidRDefault="000619B7"/>
    <w:p w14:paraId="7DFE73E2" w14:textId="77777777" w:rsidR="00796AD5" w:rsidRDefault="00796AD5"/>
    <w:p w14:paraId="25B0999E" w14:textId="77777777" w:rsidR="00796AD5" w:rsidRDefault="00796AD5">
      <w:r>
        <w:t>Simplify the following radicals.</w:t>
      </w:r>
    </w:p>
    <w:p w14:paraId="03020743" w14:textId="77777777" w:rsidR="00796AD5" w:rsidRDefault="00796AD5"/>
    <w:p w14:paraId="7FDD460A" w14:textId="77777777" w:rsidR="00796AD5" w:rsidRDefault="00796AD5"/>
    <w:p w14:paraId="66D4F062" w14:textId="77777777" w:rsidR="00796AD5" w:rsidRDefault="00796AD5">
      <w:r>
        <w:t xml:space="preserve">1. </w:t>
      </w:r>
      <w:r w:rsidRPr="00796AD5">
        <w:rPr>
          <w:position w:val="-6"/>
        </w:rPr>
        <w:object w:dxaOrig="500" w:dyaOrig="380" w14:anchorId="64EEBE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pt;height:19pt" o:ole="">
            <v:imagedata r:id="rId5" o:title=""/>
          </v:shape>
          <o:OLEObject Type="Embed" ProgID="Equation.DSMT4" ShapeID="_x0000_i1025" DrawAspect="Content" ObjectID="_1393316846"/>
        </w:object>
      </w:r>
      <w:r>
        <w:tab/>
      </w:r>
      <w:r>
        <w:tab/>
        <w:t xml:space="preserve">2. </w:t>
      </w:r>
      <w:r w:rsidRPr="00796AD5">
        <w:rPr>
          <w:position w:val="-6"/>
        </w:rPr>
        <w:object w:dxaOrig="740" w:dyaOrig="400" w14:anchorId="36121ACB">
          <v:shape id="_x0000_i1028" type="#_x0000_t75" style="width:37pt;height:20pt" o:ole="">
            <v:imagedata r:id="rId7" o:title=""/>
          </v:shape>
          <o:OLEObject Type="Embed" ProgID="Equation.DSMT4" ShapeID="_x0000_i1028" DrawAspect="Content" ObjectID="_1393316847"/>
        </w:object>
      </w:r>
      <w:r>
        <w:tab/>
      </w:r>
      <w:r>
        <w:tab/>
        <w:t xml:space="preserve">3. </w:t>
      </w:r>
      <w:r w:rsidRPr="00796AD5">
        <w:rPr>
          <w:position w:val="-6"/>
        </w:rPr>
        <w:object w:dxaOrig="740" w:dyaOrig="400" w14:anchorId="6F9AAE37">
          <v:shape id="_x0000_i1029" type="#_x0000_t75" style="width:37pt;height:20pt" o:ole="">
            <v:imagedata r:id="rId9" o:title=""/>
          </v:shape>
          <o:OLEObject Type="Embed" ProgID="Equation.DSMT4" ShapeID="_x0000_i1029" DrawAspect="Content" ObjectID="_1393316848"/>
        </w:object>
      </w:r>
      <w:r>
        <w:tab/>
      </w:r>
      <w:r>
        <w:tab/>
        <w:t xml:space="preserve">4. </w:t>
      </w:r>
      <w:r w:rsidRPr="00796AD5">
        <w:rPr>
          <w:position w:val="-12"/>
        </w:rPr>
        <w:object w:dxaOrig="980" w:dyaOrig="460" w14:anchorId="1C1A7755">
          <v:shape id="_x0000_i1030" type="#_x0000_t75" style="width:49pt;height:23pt" o:ole="">
            <v:imagedata r:id="rId11" o:title=""/>
          </v:shape>
          <o:OLEObject Type="Embed" ProgID="Equation.DSMT4" ShapeID="_x0000_i1030" DrawAspect="Content" ObjectID="_1393316849"/>
        </w:object>
      </w:r>
    </w:p>
    <w:p w14:paraId="1216CF06" w14:textId="77777777" w:rsidR="00796AD5" w:rsidRDefault="00796AD5"/>
    <w:p w14:paraId="1010D07B" w14:textId="77777777" w:rsidR="00796AD5" w:rsidRDefault="00796AD5"/>
    <w:p w14:paraId="701AB41B" w14:textId="77777777" w:rsidR="00796AD5" w:rsidRDefault="00796AD5">
      <w:r>
        <w:t>Multiply the following radicals and SIMPLIFY.</w:t>
      </w:r>
    </w:p>
    <w:p w14:paraId="4B7C5D34" w14:textId="77777777" w:rsidR="00796AD5" w:rsidRDefault="00796AD5"/>
    <w:p w14:paraId="7D107538" w14:textId="77777777" w:rsidR="00796AD5" w:rsidRDefault="00796AD5">
      <w:r>
        <w:t xml:space="preserve">5. </w:t>
      </w:r>
      <w:r w:rsidRPr="00796AD5">
        <w:rPr>
          <w:position w:val="-6"/>
        </w:rPr>
        <w:object w:dxaOrig="800" w:dyaOrig="380" w14:anchorId="3E60BB64">
          <v:shape id="_x0000_i1031" type="#_x0000_t75" style="width:40pt;height:19pt" o:ole="">
            <v:imagedata r:id="rId13" o:title=""/>
          </v:shape>
          <o:OLEObject Type="Embed" ProgID="Equation.DSMT4" ShapeID="_x0000_i1031" DrawAspect="Content" ObjectID="_1393316850"/>
        </w:object>
      </w:r>
      <w:r>
        <w:tab/>
      </w:r>
      <w:r>
        <w:tab/>
      </w:r>
      <w:r>
        <w:tab/>
        <w:t xml:space="preserve">6. </w:t>
      </w:r>
      <w:r w:rsidRPr="00796AD5">
        <w:rPr>
          <w:position w:val="-12"/>
        </w:rPr>
        <w:object w:dxaOrig="1480" w:dyaOrig="460" w14:anchorId="2001B80F">
          <v:shape id="_x0000_i1032" type="#_x0000_t75" style="width:74pt;height:23pt" o:ole="">
            <v:imagedata r:id="rId15" o:title=""/>
          </v:shape>
          <o:OLEObject Type="Embed" ProgID="Equation.DSMT4" ShapeID="_x0000_i1032" DrawAspect="Content" ObjectID="_1393316851"/>
        </w:object>
      </w:r>
      <w:r>
        <w:tab/>
      </w:r>
      <w:r>
        <w:tab/>
      </w:r>
      <w:r>
        <w:tab/>
        <w:t xml:space="preserve">7. </w:t>
      </w:r>
      <w:r w:rsidRPr="00796AD5">
        <w:rPr>
          <w:position w:val="-6"/>
        </w:rPr>
        <w:object w:dxaOrig="1080" w:dyaOrig="380" w14:anchorId="7CFECAEC">
          <v:shape id="_x0000_i1033" type="#_x0000_t75" style="width:54pt;height:19pt" o:ole="">
            <v:imagedata r:id="rId17" o:title=""/>
          </v:shape>
          <o:OLEObject Type="Embed" ProgID="Equation.DSMT4" ShapeID="_x0000_i1033" DrawAspect="Content" ObjectID="_1393316852"/>
        </w:object>
      </w:r>
    </w:p>
    <w:p w14:paraId="7B6DE3AB" w14:textId="77777777" w:rsidR="00796AD5" w:rsidRDefault="00796AD5"/>
    <w:p w14:paraId="41C420EA" w14:textId="77777777" w:rsidR="00796AD5" w:rsidRDefault="00796AD5"/>
    <w:p w14:paraId="1C2F8C59" w14:textId="77777777" w:rsidR="00796AD5" w:rsidRDefault="00796AD5"/>
    <w:p w14:paraId="6727F5EA" w14:textId="77777777" w:rsidR="00796AD5" w:rsidRDefault="00796AD5">
      <w:r>
        <w:t>Use the division property of radicals to simplify.</w:t>
      </w:r>
    </w:p>
    <w:p w14:paraId="03120C12" w14:textId="77777777" w:rsidR="00796AD5" w:rsidRDefault="00796AD5"/>
    <w:p w14:paraId="6665BDE4" w14:textId="77777777" w:rsidR="00796AD5" w:rsidRDefault="00796AD5">
      <w:r>
        <w:t>8.</w:t>
      </w:r>
      <w:r w:rsidRPr="00796AD5">
        <w:rPr>
          <w:position w:val="-30"/>
        </w:rPr>
        <w:object w:dxaOrig="660" w:dyaOrig="780" w14:anchorId="55BBB7C5">
          <v:shape id="_x0000_i1037" type="#_x0000_t75" style="width:33pt;height:39pt" o:ole="">
            <v:imagedata r:id="rId19" o:title=""/>
          </v:shape>
          <o:OLEObject Type="Embed" ProgID="Equation.DSMT4" ShapeID="_x0000_i1037" DrawAspect="Content" ObjectID="_1393316853"/>
        </w:object>
      </w:r>
      <w:r>
        <w:tab/>
      </w:r>
      <w:r>
        <w:tab/>
      </w:r>
      <w:r>
        <w:tab/>
        <w:t xml:space="preserve">9. </w:t>
      </w:r>
      <w:r w:rsidRPr="00796AD5">
        <w:rPr>
          <w:position w:val="-36"/>
        </w:rPr>
        <w:object w:dxaOrig="1140" w:dyaOrig="860" w14:anchorId="1D85DA1C">
          <v:shape id="_x0000_i1036" type="#_x0000_t75" style="width:57pt;height:43pt" o:ole="">
            <v:imagedata r:id="rId21" o:title=""/>
          </v:shape>
          <o:OLEObject Type="Embed" ProgID="Equation.DSMT4" ShapeID="_x0000_i1036" DrawAspect="Content" ObjectID="_1393316854"/>
        </w:object>
      </w:r>
      <w:r>
        <w:tab/>
      </w:r>
      <w:r>
        <w:tab/>
      </w:r>
      <w:r>
        <w:tab/>
      </w:r>
      <w:r>
        <w:tab/>
        <w:t xml:space="preserve">10. </w:t>
      </w:r>
      <w:r w:rsidRPr="00796AD5">
        <w:rPr>
          <w:position w:val="-36"/>
        </w:rPr>
        <w:object w:dxaOrig="1160" w:dyaOrig="860" w14:anchorId="330D19F9">
          <v:shape id="_x0000_i1038" type="#_x0000_t75" style="width:58pt;height:43pt" o:ole="">
            <v:imagedata r:id="rId23" o:title=""/>
          </v:shape>
          <o:OLEObject Type="Embed" ProgID="Equation.DSMT4" ShapeID="_x0000_i1038" DrawAspect="Content" ObjectID="_1393316855"/>
        </w:object>
      </w:r>
    </w:p>
    <w:p w14:paraId="6832CC3D" w14:textId="77777777" w:rsidR="000619B7" w:rsidRDefault="000619B7"/>
    <w:p w14:paraId="7FD22D07" w14:textId="77777777" w:rsidR="000619B7" w:rsidRDefault="000619B7"/>
    <w:p w14:paraId="0635E780" w14:textId="77777777" w:rsidR="001C733A" w:rsidRDefault="001C733A"/>
    <w:p w14:paraId="350A9001" w14:textId="77777777" w:rsidR="001C733A" w:rsidRDefault="001C733A"/>
    <w:p w14:paraId="3D1662D3" w14:textId="77777777" w:rsidR="000619B7" w:rsidRDefault="000619B7"/>
    <w:p w14:paraId="1EDA071B" w14:textId="77777777" w:rsidR="000619B7" w:rsidRDefault="000619B7"/>
    <w:p w14:paraId="2D4F511B" w14:textId="77777777" w:rsidR="000619B7" w:rsidRDefault="000619B7">
      <w:r>
        <w:t xml:space="preserve">11. </w:t>
      </w:r>
      <w:r w:rsidRPr="000619B7">
        <w:rPr>
          <w:position w:val="-26"/>
        </w:rPr>
        <w:object w:dxaOrig="540" w:dyaOrig="740" w14:anchorId="18AA28F8">
          <v:shape id="_x0000_i1039" type="#_x0000_t75" style="width:27pt;height:37pt" o:ole="">
            <v:imagedata r:id="rId25" o:title=""/>
          </v:shape>
          <o:OLEObject Type="Embed" ProgID="Equation.DSMT4" ShapeID="_x0000_i1039" DrawAspect="Content" ObjectID="_1393316856"/>
        </w:object>
      </w:r>
      <w:r>
        <w:tab/>
      </w:r>
      <w:r>
        <w:tab/>
      </w:r>
      <w:r>
        <w:tab/>
        <w:t xml:space="preserve">12. </w:t>
      </w:r>
      <w:r w:rsidRPr="000619B7">
        <w:rPr>
          <w:position w:val="-26"/>
        </w:rPr>
        <w:object w:dxaOrig="920" w:dyaOrig="760" w14:anchorId="52F27ED2">
          <v:shape id="_x0000_i1040" type="#_x0000_t75" style="width:46pt;height:38pt" o:ole="">
            <v:imagedata r:id="rId27" o:title=""/>
          </v:shape>
          <o:OLEObject Type="Embed" ProgID="Equation.DSMT4" ShapeID="_x0000_i1040" DrawAspect="Content" ObjectID="_1393316857"/>
        </w:object>
      </w:r>
      <w:r>
        <w:tab/>
      </w:r>
      <w:r>
        <w:tab/>
      </w:r>
      <w:r>
        <w:tab/>
      </w:r>
      <w:r>
        <w:tab/>
        <w:t xml:space="preserve">13. </w:t>
      </w:r>
      <w:r w:rsidRPr="000619B7">
        <w:rPr>
          <w:position w:val="-30"/>
        </w:rPr>
        <w:object w:dxaOrig="920" w:dyaOrig="800" w14:anchorId="3BF81821">
          <v:shape id="_x0000_i1041" type="#_x0000_t75" style="width:46pt;height:40pt" o:ole="">
            <v:imagedata r:id="rId29" o:title=""/>
          </v:shape>
          <o:OLEObject Type="Embed" ProgID="Equation.DSMT4" ShapeID="_x0000_i1041" DrawAspect="Content" ObjectID="_1393316858"/>
        </w:object>
      </w:r>
    </w:p>
    <w:p w14:paraId="56E7386C" w14:textId="77777777" w:rsidR="000619B7" w:rsidRDefault="000619B7"/>
    <w:p w14:paraId="7F6C693D" w14:textId="77777777" w:rsidR="000619B7" w:rsidRDefault="000619B7"/>
    <w:p w14:paraId="7D0E3979" w14:textId="77777777" w:rsidR="000619B7" w:rsidRDefault="000619B7"/>
    <w:p w14:paraId="25BFE1F3" w14:textId="77777777" w:rsidR="000619B7" w:rsidRDefault="000619B7">
      <w:r>
        <w:t>Convert into radical form and SIMPLIFY.</w:t>
      </w:r>
    </w:p>
    <w:p w14:paraId="4D4BFF05" w14:textId="77777777" w:rsidR="000619B7" w:rsidRDefault="000619B7"/>
    <w:p w14:paraId="5F4EF1C9" w14:textId="757A85B0" w:rsidR="00C43ECB" w:rsidRDefault="000619B7">
      <w:r>
        <w:t xml:space="preserve">14.   </w:t>
      </w:r>
      <w:r w:rsidRPr="000619B7">
        <w:rPr>
          <w:position w:val="-4"/>
        </w:rPr>
        <w:object w:dxaOrig="300" w:dyaOrig="480" w14:anchorId="37C27BA9">
          <v:shape id="_x0000_i1042" type="#_x0000_t75" style="width:15pt;height:24pt" o:ole="">
            <v:imagedata r:id="rId31" o:title=""/>
          </v:shape>
          <o:OLEObject Type="Embed" ProgID="Equation.DSMT4" ShapeID="_x0000_i1042" DrawAspect="Content" ObjectID="_1393316859"/>
        </w:object>
      </w:r>
      <w:r>
        <w:tab/>
      </w:r>
      <w:r w:rsidR="00C43ECB">
        <w:tab/>
      </w:r>
      <w:r w:rsidR="00C43ECB">
        <w:tab/>
      </w:r>
      <w:r w:rsidR="00C43ECB">
        <w:tab/>
      </w:r>
      <w:r>
        <w:tab/>
        <w:t xml:space="preserve">15.  </w:t>
      </w:r>
      <w:r w:rsidRPr="000619B7">
        <w:rPr>
          <w:position w:val="-4"/>
        </w:rPr>
        <w:object w:dxaOrig="440" w:dyaOrig="480" w14:anchorId="3B0EDBC9">
          <v:shape id="_x0000_i1043" type="#_x0000_t75" style="width:22pt;height:24pt" o:ole="">
            <v:imagedata r:id="rId33" o:title=""/>
          </v:shape>
          <o:OLEObject Type="Embed" ProgID="Equation.DSMT4" ShapeID="_x0000_i1043" DrawAspect="Content" ObjectID="_1393316860"/>
        </w:object>
      </w:r>
      <w:r>
        <w:tab/>
      </w:r>
      <w:r>
        <w:tab/>
      </w:r>
      <w:r w:rsidR="00C43ECB">
        <w:tab/>
      </w:r>
      <w:r w:rsidR="00C43ECB">
        <w:tab/>
      </w:r>
      <w:r w:rsidR="00C43ECB">
        <w:tab/>
      </w:r>
    </w:p>
    <w:p w14:paraId="4AC66973" w14:textId="77777777" w:rsidR="00C43ECB" w:rsidRDefault="00C43ECB"/>
    <w:p w14:paraId="3A57629B" w14:textId="77777777" w:rsidR="00C43ECB" w:rsidRDefault="00C43ECB"/>
    <w:p w14:paraId="456EA41B" w14:textId="77777777" w:rsidR="00C43ECB" w:rsidRDefault="00C43ECB"/>
    <w:p w14:paraId="409A8ACE" w14:textId="77777777" w:rsidR="00C43ECB" w:rsidRDefault="00C43ECB"/>
    <w:p w14:paraId="03CBE95D" w14:textId="77777777" w:rsidR="00C43ECB" w:rsidRDefault="00C43ECB"/>
    <w:p w14:paraId="40C4572C" w14:textId="77777777" w:rsidR="00C43ECB" w:rsidRDefault="00C43ECB"/>
    <w:p w14:paraId="77833130" w14:textId="78679F4E" w:rsidR="000619B7" w:rsidRDefault="000619B7">
      <w:r>
        <w:t xml:space="preserve">16. </w:t>
      </w:r>
      <w:r w:rsidRPr="000619B7">
        <w:rPr>
          <w:position w:val="-4"/>
        </w:rPr>
        <w:object w:dxaOrig="280" w:dyaOrig="480" w14:anchorId="44127C3F">
          <v:shape id="_x0000_i1044" type="#_x0000_t75" style="width:14pt;height:24pt" o:ole="">
            <v:imagedata r:id="rId35" o:title=""/>
          </v:shape>
          <o:OLEObject Type="Embed" ProgID="Equation.DSMT4" ShapeID="_x0000_i1044" DrawAspect="Content" ObjectID="_1393316861"/>
        </w:object>
      </w:r>
      <w:r>
        <w:tab/>
      </w:r>
      <w:r>
        <w:tab/>
      </w:r>
      <w:r w:rsidR="00C43ECB">
        <w:tab/>
      </w:r>
      <w:r w:rsidR="00C43ECB">
        <w:tab/>
      </w:r>
      <w:r w:rsidR="00C43ECB">
        <w:tab/>
      </w:r>
      <w:r>
        <w:tab/>
        <w:t xml:space="preserve">17.  </w:t>
      </w:r>
      <w:r w:rsidRPr="000619B7">
        <w:rPr>
          <w:position w:val="-4"/>
        </w:rPr>
        <w:object w:dxaOrig="400" w:dyaOrig="480" w14:anchorId="143548A4">
          <v:shape id="_x0000_i1045" type="#_x0000_t75" style="width:20pt;height:24pt" o:ole="">
            <v:imagedata r:id="rId37" o:title=""/>
          </v:shape>
          <o:OLEObject Type="Embed" ProgID="Equation.DSMT4" ShapeID="_x0000_i1045" DrawAspect="Content" ObjectID="_1393316862"/>
        </w:object>
      </w:r>
    </w:p>
    <w:p w14:paraId="7F02FE7D" w14:textId="77777777" w:rsidR="000619B7" w:rsidRDefault="000619B7"/>
    <w:p w14:paraId="30E9EB96" w14:textId="77777777" w:rsidR="000619B7" w:rsidRDefault="000619B7"/>
    <w:p w14:paraId="710B39F1" w14:textId="77777777" w:rsidR="000619B7" w:rsidRDefault="000619B7">
      <w:r>
        <w:t>Convert into exponential form.</w:t>
      </w:r>
      <w:r w:rsidR="003F7047">
        <w:t xml:space="preserve"> You do not need to simplify.</w:t>
      </w:r>
    </w:p>
    <w:p w14:paraId="56BAC497" w14:textId="77777777" w:rsidR="000619B7" w:rsidRDefault="000619B7"/>
    <w:p w14:paraId="5614C060" w14:textId="77777777" w:rsidR="000619B7" w:rsidRDefault="000619B7"/>
    <w:p w14:paraId="752515D0" w14:textId="77777777" w:rsidR="000619B7" w:rsidRDefault="000619B7">
      <w:r>
        <w:t xml:space="preserve">18. </w:t>
      </w:r>
      <w:r w:rsidRPr="000619B7">
        <w:rPr>
          <w:position w:val="-22"/>
        </w:rPr>
        <w:object w:dxaOrig="640" w:dyaOrig="640" w14:anchorId="5B30878E">
          <v:shape id="_x0000_i1046" type="#_x0000_t75" style="width:32pt;height:32pt" o:ole="">
            <v:imagedata r:id="rId39" o:title=""/>
          </v:shape>
          <o:OLEObject Type="Embed" ProgID="Equation.DSMT4" ShapeID="_x0000_i1046" DrawAspect="Content" ObjectID="_1393316863"/>
        </w:object>
      </w:r>
      <w:r w:rsidR="003F7047">
        <w:tab/>
      </w:r>
      <w:r w:rsidR="003F7047">
        <w:tab/>
        <w:t xml:space="preserve">19. </w:t>
      </w:r>
      <w:r w:rsidR="003F7047" w:rsidRPr="003F7047">
        <w:rPr>
          <w:position w:val="-22"/>
        </w:rPr>
        <w:object w:dxaOrig="600" w:dyaOrig="640" w14:anchorId="6FCD3377">
          <v:shape id="_x0000_i1053" type="#_x0000_t75" style="width:30pt;height:32pt" o:ole="">
            <v:imagedata r:id="rId41" o:title=""/>
          </v:shape>
          <o:OLEObject Type="Embed" ProgID="Equation.DSMT4" ShapeID="_x0000_i1053" DrawAspect="Content" ObjectID="_1393316864"/>
        </w:object>
      </w:r>
      <w:r w:rsidR="003F7047">
        <w:tab/>
      </w:r>
      <w:r w:rsidR="003F7047">
        <w:tab/>
        <w:t xml:space="preserve">20. </w:t>
      </w:r>
      <w:r w:rsidR="003F7047" w:rsidRPr="003F7047">
        <w:rPr>
          <w:position w:val="-6"/>
        </w:rPr>
        <w:object w:dxaOrig="400" w:dyaOrig="380" w14:anchorId="2E3C571D">
          <v:shape id="_x0000_i1051" type="#_x0000_t75" style="width:20pt;height:19pt" o:ole="">
            <v:imagedata r:id="rId43" o:title=""/>
          </v:shape>
          <o:OLEObject Type="Embed" ProgID="Equation.DSMT4" ShapeID="_x0000_i1051" DrawAspect="Content" ObjectID="_1393316865"/>
        </w:object>
      </w:r>
      <w:r w:rsidR="003F7047">
        <w:tab/>
      </w:r>
      <w:r w:rsidR="003F7047">
        <w:tab/>
        <w:t xml:space="preserve">21. </w:t>
      </w:r>
      <w:r w:rsidR="003F7047" w:rsidRPr="003F7047">
        <w:rPr>
          <w:position w:val="-22"/>
        </w:rPr>
        <w:object w:dxaOrig="640" w:dyaOrig="640" w14:anchorId="5BE6C92D">
          <v:shape id="_x0000_i1054" type="#_x0000_t75" style="width:32pt;height:32pt" o:ole="">
            <v:imagedata r:id="rId45" o:title=""/>
          </v:shape>
          <o:OLEObject Type="Embed" ProgID="Equation.DSMT4" ShapeID="_x0000_i1054" DrawAspect="Content" ObjectID="_1393316866"/>
        </w:object>
      </w:r>
    </w:p>
    <w:p w14:paraId="47510A47" w14:textId="77777777" w:rsidR="00C43ECB" w:rsidRDefault="00C43ECB"/>
    <w:p w14:paraId="0B0410BA" w14:textId="77777777" w:rsidR="00C43ECB" w:rsidRDefault="00C43ECB"/>
    <w:p w14:paraId="36025543" w14:textId="77777777" w:rsidR="00C43ECB" w:rsidRDefault="00C43ECB"/>
    <w:p w14:paraId="128DACD5" w14:textId="77777777" w:rsidR="00C43ECB" w:rsidRDefault="00C43ECB"/>
    <w:p w14:paraId="602C1169" w14:textId="77777777" w:rsidR="00C43ECB" w:rsidRDefault="00C43ECB"/>
    <w:p w14:paraId="2AC2BED4" w14:textId="77777777" w:rsidR="003F7047" w:rsidRDefault="00F1274E">
      <w:r>
        <w:t>Solve for x.</w:t>
      </w:r>
    </w:p>
    <w:p w14:paraId="0C1FA502" w14:textId="77777777" w:rsidR="00F1274E" w:rsidRDefault="00F1274E"/>
    <w:p w14:paraId="3509F6F9" w14:textId="77777777" w:rsidR="00F1274E" w:rsidRDefault="00F1274E">
      <w:r>
        <w:t xml:space="preserve">22. </w:t>
      </w:r>
      <w:r w:rsidRPr="00F1274E">
        <w:rPr>
          <w:position w:val="-6"/>
        </w:rPr>
        <w:object w:dxaOrig="1360" w:dyaOrig="380" w14:anchorId="3FC0B4CA">
          <v:shape id="_x0000_i1055" type="#_x0000_t75" style="width:68pt;height:19pt" o:ole="">
            <v:imagedata r:id="rId47" o:title=""/>
          </v:shape>
          <o:OLEObject Type="Embed" ProgID="Equation.DSMT4" ShapeID="_x0000_i1055" DrawAspect="Content" ObjectID="_1393316867"/>
        </w:object>
      </w:r>
      <w:r>
        <w:tab/>
      </w:r>
      <w:r>
        <w:tab/>
        <w:t xml:space="preserve">23.  </w:t>
      </w:r>
      <w:r w:rsidR="004B0377" w:rsidRPr="004B0377">
        <w:rPr>
          <w:position w:val="-6"/>
        </w:rPr>
        <w:object w:dxaOrig="1040" w:dyaOrig="380" w14:anchorId="5EE4835F">
          <v:shape id="_x0000_i1056" type="#_x0000_t75" style="width:52pt;height:19pt" o:ole="">
            <v:imagedata r:id="rId49" o:title=""/>
          </v:shape>
          <o:OLEObject Type="Embed" ProgID="Equation.DSMT4" ShapeID="_x0000_i1056" DrawAspect="Content" ObjectID="_1393316868"/>
        </w:object>
      </w:r>
      <w:r w:rsidR="004B0377">
        <w:tab/>
      </w:r>
      <w:r w:rsidR="004B0377">
        <w:tab/>
        <w:t xml:space="preserve">24. </w:t>
      </w:r>
      <w:r w:rsidR="004B0377" w:rsidRPr="004B0377">
        <w:rPr>
          <w:position w:val="-6"/>
        </w:rPr>
        <w:object w:dxaOrig="1340" w:dyaOrig="380" w14:anchorId="7F90B31E">
          <v:shape id="_x0000_i1057" type="#_x0000_t75" style="width:67pt;height:19pt" o:ole="">
            <v:imagedata r:id="rId51" o:title=""/>
          </v:shape>
          <o:OLEObject Type="Embed" ProgID="Equation.DSMT4" ShapeID="_x0000_i1057" DrawAspect="Content" ObjectID="_1393316869" r:id="rId52"/>
        </w:object>
      </w:r>
    </w:p>
    <w:p w14:paraId="5A547F9A" w14:textId="77777777" w:rsidR="004B0377" w:rsidRDefault="004B0377"/>
    <w:p w14:paraId="76B02C48" w14:textId="77777777" w:rsidR="004B0377" w:rsidRDefault="004B0377"/>
    <w:p w14:paraId="5F9FB13A" w14:textId="77777777" w:rsidR="004B0377" w:rsidRDefault="004B0377"/>
    <w:p w14:paraId="0C5EEDA4" w14:textId="77777777" w:rsidR="004B0377" w:rsidRDefault="004B0377"/>
    <w:p w14:paraId="30CF71D0" w14:textId="77777777" w:rsidR="004B0377" w:rsidRDefault="004B0377"/>
    <w:p w14:paraId="214E0C1C" w14:textId="77777777" w:rsidR="004B0377" w:rsidRDefault="004B0377"/>
    <w:p w14:paraId="4A3355F4" w14:textId="1C77C274" w:rsidR="004B0377" w:rsidRDefault="004B0377">
      <w:r>
        <w:t xml:space="preserve">25. </w:t>
      </w:r>
      <w:r w:rsidR="001B04BF" w:rsidRPr="001B04BF">
        <w:rPr>
          <w:position w:val="-6"/>
        </w:rPr>
        <w:object w:dxaOrig="1060" w:dyaOrig="380" w14:anchorId="396B9DB4">
          <v:shape id="_x0000_i1064" type="#_x0000_t75" style="width:53pt;height:19pt" o:ole="">
            <v:imagedata r:id="rId53" o:title=""/>
          </v:shape>
          <o:OLEObject Type="Embed" ProgID="Equation.DSMT4" ShapeID="_x0000_i1064" DrawAspect="Content" ObjectID="_1393316870" r:id="rId54"/>
        </w:object>
      </w:r>
    </w:p>
    <w:p w14:paraId="3EDE6F03" w14:textId="77777777" w:rsidR="001B04BF" w:rsidRDefault="001B04BF"/>
    <w:p w14:paraId="7655A240" w14:textId="77777777" w:rsidR="001B04BF" w:rsidRDefault="001B04BF"/>
    <w:p w14:paraId="4E3E5B20" w14:textId="77777777" w:rsidR="001B04BF" w:rsidRDefault="001B04BF"/>
    <w:p w14:paraId="358636A5" w14:textId="77777777" w:rsidR="001B04BF" w:rsidRDefault="001B04BF"/>
    <w:p w14:paraId="78EB22A4" w14:textId="77777777" w:rsidR="001B04BF" w:rsidRDefault="001B04BF"/>
    <w:p w14:paraId="6F9CF173" w14:textId="77777777" w:rsidR="001B04BF" w:rsidRDefault="001B04BF"/>
    <w:p w14:paraId="493AA76D" w14:textId="77777777" w:rsidR="001B04BF" w:rsidRDefault="001B04BF"/>
    <w:p w14:paraId="6A35E167" w14:textId="15746225" w:rsidR="001B04BF" w:rsidRDefault="001B04BF">
      <w:r>
        <w:t xml:space="preserve">26. </w:t>
      </w:r>
      <w:r w:rsidRPr="001B04BF">
        <w:rPr>
          <w:position w:val="-6"/>
        </w:rPr>
        <w:object w:dxaOrig="1360" w:dyaOrig="380" w14:anchorId="4E079F3A">
          <v:shape id="_x0000_i1063" type="#_x0000_t75" style="width:68pt;height:19pt" o:ole="">
            <v:imagedata r:id="rId55" o:title=""/>
          </v:shape>
          <o:OLEObject Type="Embed" ProgID="Equation.DSMT4" ShapeID="_x0000_i1063" DrawAspect="Content" ObjectID="_1393316871" r:id="rId56"/>
        </w:object>
      </w:r>
    </w:p>
    <w:p w14:paraId="30BF5FE2" w14:textId="77777777" w:rsidR="008C0CE7" w:rsidRDefault="008C0CE7"/>
    <w:p w14:paraId="38CE29EF" w14:textId="77777777" w:rsidR="008C0CE7" w:rsidRDefault="008C0CE7"/>
    <w:p w14:paraId="72063399" w14:textId="77777777" w:rsidR="00C43ECB" w:rsidRDefault="00C43ECB"/>
    <w:p w14:paraId="72F66053" w14:textId="77777777" w:rsidR="00C43ECB" w:rsidRDefault="00C43ECB"/>
    <w:p w14:paraId="582B7E94" w14:textId="77777777" w:rsidR="008C0CE7" w:rsidRDefault="008C0CE7"/>
    <w:p w14:paraId="75269706" w14:textId="26A1EB56" w:rsidR="008C0CE7" w:rsidRDefault="008C0CE7">
      <w:r>
        <w:t>Based on the graph, are the following functions one to one?</w:t>
      </w:r>
    </w:p>
    <w:p w14:paraId="33379E56" w14:textId="2CE98D95" w:rsidR="008C0CE7" w:rsidRDefault="008C0CE7" w:rsidP="008C0CE7">
      <w:pPr>
        <w:rPr>
          <w:rFonts w:eastAsia="Times New Roman" w:cs="Times New Roman"/>
        </w:rPr>
      </w:pPr>
      <w:r>
        <w:rPr>
          <w:rFonts w:ascii="Arial" w:eastAsia="Times New Roman" w:hAnsi="Arial" w:cs="Arial"/>
          <w:noProof/>
          <w:color w:val="660099"/>
          <w:bdr w:val="none" w:sz="0" w:space="0" w:color="auto" w:frame="1"/>
          <w:shd w:val="clear" w:color="auto" w:fill="F1F1F1"/>
        </w:rPr>
        <w:drawing>
          <wp:anchor distT="0" distB="0" distL="114300" distR="114300" simplePos="0" relativeHeight="251658240" behindDoc="0" locked="0" layoutInCell="1" allowOverlap="1" wp14:anchorId="56961C13" wp14:editId="50DF8C5C">
            <wp:simplePos x="0" y="0"/>
            <wp:positionH relativeFrom="column">
              <wp:posOffset>3200400</wp:posOffset>
            </wp:positionH>
            <wp:positionV relativeFrom="paragraph">
              <wp:posOffset>339090</wp:posOffset>
            </wp:positionV>
            <wp:extent cx="1852295" cy="1828800"/>
            <wp:effectExtent l="0" t="0" r="1905" b="0"/>
            <wp:wrapSquare wrapText="bothSides"/>
            <wp:docPr id="44" name="Picture 44" descr="http://cdn-5.analyzemath.com/college_algebra/graphs_1/graph_3.gif">
              <a:hlinkClick xmlns:a="http://schemas.openxmlformats.org/drawingml/2006/main" r:id="rId57" tgtFrame="&quot;_blank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http://cdn-5.analyzemath.com/college_algebra/graphs_1/graph_3.gif">
                      <a:hlinkClick r:id="rId57" tgtFrame="&quot;_blank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229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>
        <w:tab/>
      </w:r>
    </w:p>
    <w:p w14:paraId="647CA8CE" w14:textId="2D8AFC5D" w:rsidR="008C0CE7" w:rsidRDefault="00EB5A5E">
      <w:r>
        <w:rPr>
          <w:noProof/>
        </w:rPr>
        <w:drawing>
          <wp:anchor distT="0" distB="0" distL="114300" distR="114300" simplePos="0" relativeHeight="251659264" behindDoc="0" locked="0" layoutInCell="1" allowOverlap="1" wp14:anchorId="13966750" wp14:editId="48004990">
            <wp:simplePos x="0" y="0"/>
            <wp:positionH relativeFrom="column">
              <wp:posOffset>0</wp:posOffset>
            </wp:positionH>
            <wp:positionV relativeFrom="paragraph">
              <wp:posOffset>160655</wp:posOffset>
            </wp:positionV>
            <wp:extent cx="2332355" cy="1485900"/>
            <wp:effectExtent l="0" t="0" r="4445" b="12700"/>
            <wp:wrapSquare wrapText="bothSides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235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D64C8C5" w14:textId="77777777" w:rsidR="008C0CE7" w:rsidRDefault="008C0CE7"/>
    <w:p w14:paraId="3E76F08D" w14:textId="3BC5C7B3" w:rsidR="008C0CE7" w:rsidRDefault="008C0CE7"/>
    <w:p w14:paraId="73F739E5" w14:textId="77777777" w:rsidR="008C0CE7" w:rsidRDefault="008C0CE7"/>
    <w:p w14:paraId="6E74FCE0" w14:textId="77777777" w:rsidR="008C0CE7" w:rsidRDefault="008C0CE7"/>
    <w:p w14:paraId="191612CA" w14:textId="77777777" w:rsidR="008C0CE7" w:rsidRDefault="008C0CE7"/>
    <w:p w14:paraId="10077161" w14:textId="77777777" w:rsidR="00EB5A5E" w:rsidRDefault="00EB5A5E"/>
    <w:p w14:paraId="08955389" w14:textId="77777777" w:rsidR="00EB5A5E" w:rsidRDefault="00EB5A5E"/>
    <w:p w14:paraId="63B25235" w14:textId="77777777" w:rsidR="00EB5A5E" w:rsidRDefault="00EB5A5E"/>
    <w:p w14:paraId="17A3DBEB" w14:textId="0374775C" w:rsidR="008C0CE7" w:rsidRDefault="00C43ECB">
      <w:r>
        <w:t>F</w:t>
      </w:r>
      <w:r w:rsidR="008C0CE7">
        <w:t>ind the inverse of the following function.</w:t>
      </w:r>
    </w:p>
    <w:p w14:paraId="04388C48" w14:textId="77777777" w:rsidR="008C0CE7" w:rsidRDefault="008C0CE7"/>
    <w:p w14:paraId="75B22E5A" w14:textId="3BE306EE" w:rsidR="008C0CE7" w:rsidRDefault="008C0CE7">
      <w:r>
        <w:t xml:space="preserve">27. </w:t>
      </w:r>
      <w:r w:rsidRPr="008C0CE7">
        <w:rPr>
          <w:position w:val="-10"/>
        </w:rPr>
        <w:object w:dxaOrig="1300" w:dyaOrig="320" w14:anchorId="3C20AE79">
          <v:shape id="_x0000_i1066" type="#_x0000_t75" style="width:65pt;height:16pt" o:ole="">
            <v:imagedata r:id="rId60" o:title=""/>
          </v:shape>
          <o:OLEObject Type="Embed" ProgID="Equation.DSMT4" ShapeID="_x0000_i1066" DrawAspect="Content" ObjectID="_1393316872" r:id="rId61"/>
        </w:object>
      </w:r>
      <w:r>
        <w:tab/>
      </w:r>
      <w:r>
        <w:tab/>
      </w:r>
      <w:r>
        <w:tab/>
      </w:r>
      <w:r>
        <w:tab/>
        <w:t xml:space="preserve">28. </w:t>
      </w:r>
      <w:r w:rsidR="00E50EFC" w:rsidRPr="00E50EFC">
        <w:rPr>
          <w:position w:val="-10"/>
        </w:rPr>
        <w:object w:dxaOrig="1300" w:dyaOrig="380" w14:anchorId="0F8DAC29">
          <v:shape id="_x0000_i1070" type="#_x0000_t75" style="width:65pt;height:19pt" o:ole="">
            <v:imagedata r:id="rId62" o:title=""/>
          </v:shape>
          <o:OLEObject Type="Embed" ProgID="Equation.DSMT4" ShapeID="_x0000_i1070" DrawAspect="Content" ObjectID="_1393316873" r:id="rId63"/>
        </w:object>
      </w:r>
    </w:p>
    <w:p w14:paraId="49125040" w14:textId="77777777" w:rsidR="00E50EFC" w:rsidRDefault="00E50EFC"/>
    <w:p w14:paraId="5E9D794C" w14:textId="77777777" w:rsidR="00E50EFC" w:rsidRDefault="00E50EFC"/>
    <w:p w14:paraId="5A432E7A" w14:textId="77777777" w:rsidR="00E50EFC" w:rsidRDefault="00E50EFC"/>
    <w:p w14:paraId="5E5ADE4D" w14:textId="77777777" w:rsidR="00E50EFC" w:rsidRDefault="00E50EFC"/>
    <w:p w14:paraId="5F0F23F6" w14:textId="77777777" w:rsidR="00E50EFC" w:rsidRDefault="00E50EFC"/>
    <w:p w14:paraId="729819DE" w14:textId="77777777" w:rsidR="00C43ECB" w:rsidRDefault="00C43ECB"/>
    <w:p w14:paraId="50255A60" w14:textId="77777777" w:rsidR="00C43ECB" w:rsidRDefault="00C43ECB"/>
    <w:p w14:paraId="4408F11D" w14:textId="77777777" w:rsidR="00C43ECB" w:rsidRDefault="00C43ECB"/>
    <w:p w14:paraId="3F55C9BE" w14:textId="59295431" w:rsidR="00E50EFC" w:rsidRDefault="00E50EFC">
      <w:r>
        <w:t xml:space="preserve">29. </w:t>
      </w:r>
      <w:r w:rsidRPr="00E50EFC">
        <w:rPr>
          <w:position w:val="-10"/>
        </w:rPr>
        <w:object w:dxaOrig="1380" w:dyaOrig="420" w14:anchorId="25032192">
          <v:shape id="_x0000_i1073" type="#_x0000_t75" style="width:69pt;height:21pt" o:ole="">
            <v:imagedata r:id="rId64" o:title=""/>
          </v:shape>
          <o:OLEObject Type="Embed" ProgID="Equation.DSMT4" ShapeID="_x0000_i1073" DrawAspect="Content" ObjectID="_1393316874" r:id="rId65"/>
        </w:object>
      </w:r>
      <w:r>
        <w:tab/>
      </w:r>
      <w:r>
        <w:tab/>
      </w:r>
      <w:r>
        <w:tab/>
      </w:r>
      <w:r>
        <w:tab/>
        <w:t xml:space="preserve">30. </w:t>
      </w:r>
      <w:r w:rsidRPr="00E50EFC">
        <w:rPr>
          <w:position w:val="-10"/>
        </w:rPr>
        <w:object w:dxaOrig="1420" w:dyaOrig="380" w14:anchorId="079CE9AD">
          <v:shape id="_x0000_i1074" type="#_x0000_t75" style="width:71pt;height:19pt" o:ole="">
            <v:imagedata r:id="rId66" o:title=""/>
          </v:shape>
          <o:OLEObject Type="Embed" ProgID="Equation.DSMT4" ShapeID="_x0000_i1074" DrawAspect="Content" ObjectID="_1393316875" r:id="rId67"/>
        </w:object>
      </w:r>
    </w:p>
    <w:p w14:paraId="2613B7E6" w14:textId="77777777" w:rsidR="00C43ECB" w:rsidRDefault="00C43ECB"/>
    <w:p w14:paraId="5D82C43A" w14:textId="77777777" w:rsidR="00C43ECB" w:rsidRDefault="00C43ECB"/>
    <w:p w14:paraId="7CAEBE75" w14:textId="77777777" w:rsidR="00C43ECB" w:rsidRDefault="00C43ECB"/>
    <w:p w14:paraId="56CD8317" w14:textId="77777777" w:rsidR="00C43ECB" w:rsidRDefault="00C43ECB"/>
    <w:p w14:paraId="252AFB79" w14:textId="77777777" w:rsidR="00C43ECB" w:rsidRDefault="00C43ECB"/>
    <w:p w14:paraId="7CFE1CEE" w14:textId="77777777" w:rsidR="00C43ECB" w:rsidRDefault="00C43ECB"/>
    <w:p w14:paraId="3BA8DDB5" w14:textId="77777777" w:rsidR="00C43ECB" w:rsidRDefault="00C43ECB"/>
    <w:p w14:paraId="584E3D59" w14:textId="77777777" w:rsidR="00C43ECB" w:rsidRDefault="00C43ECB"/>
    <w:p w14:paraId="218FB14C" w14:textId="06294F66" w:rsidR="00E50EFC" w:rsidRDefault="00C43ECB">
      <w:r>
        <w:t xml:space="preserve">31. </w:t>
      </w:r>
      <w:r w:rsidRPr="00C43ECB">
        <w:rPr>
          <w:position w:val="-10"/>
        </w:rPr>
        <w:object w:dxaOrig="1440" w:dyaOrig="380" w14:anchorId="79D7A796">
          <v:shape id="_x0000_i1079" type="#_x0000_t75" style="width:1in;height:19pt" o:ole="">
            <v:imagedata r:id="rId68" o:title=""/>
          </v:shape>
          <o:OLEObject Type="Embed" ProgID="Equation.DSMT4" ShapeID="_x0000_i1079" DrawAspect="Content" ObjectID="_1393316876" r:id="rId69"/>
        </w:object>
      </w:r>
    </w:p>
    <w:p w14:paraId="614513C9" w14:textId="77777777" w:rsidR="00C43ECB" w:rsidRDefault="00C43ECB"/>
    <w:p w14:paraId="79693919" w14:textId="77777777" w:rsidR="001833AF" w:rsidRDefault="001833AF"/>
    <w:p w14:paraId="54C06380" w14:textId="77777777" w:rsidR="001833AF" w:rsidRDefault="001833AF"/>
    <w:p w14:paraId="73B6033C" w14:textId="77777777" w:rsidR="001833AF" w:rsidRDefault="001833AF"/>
    <w:p w14:paraId="28A6F78E" w14:textId="77777777" w:rsidR="001833AF" w:rsidRDefault="001833AF"/>
    <w:p w14:paraId="3214EE3F" w14:textId="77777777" w:rsidR="00C43ECB" w:rsidRDefault="00C43ECB"/>
    <w:p w14:paraId="6804B3C3" w14:textId="77777777" w:rsidR="00C43ECB" w:rsidRDefault="00C43ECB"/>
    <w:p w14:paraId="1771279E" w14:textId="4F6B520F" w:rsidR="00C43ECB" w:rsidRDefault="00C43ECB">
      <w:r>
        <w:t xml:space="preserve">State the transformations graph and state the domain and range. </w:t>
      </w:r>
    </w:p>
    <w:p w14:paraId="6337E3A9" w14:textId="77777777" w:rsidR="00C43ECB" w:rsidRDefault="00C43ECB"/>
    <w:p w14:paraId="7225BEE8" w14:textId="7D854022" w:rsidR="00C43ECB" w:rsidRDefault="001833AF">
      <w:r>
        <w:rPr>
          <w:noProof/>
        </w:rPr>
        <w:drawing>
          <wp:anchor distT="0" distB="0" distL="114300" distR="114300" simplePos="0" relativeHeight="251660288" behindDoc="0" locked="0" layoutInCell="1" allowOverlap="1" wp14:anchorId="2DCC3D9D" wp14:editId="7BFA6417">
            <wp:simplePos x="0" y="0"/>
            <wp:positionH relativeFrom="column">
              <wp:posOffset>3657600</wp:posOffset>
            </wp:positionH>
            <wp:positionV relativeFrom="paragraph">
              <wp:posOffset>12700</wp:posOffset>
            </wp:positionV>
            <wp:extent cx="2819400" cy="2882900"/>
            <wp:effectExtent l="0" t="0" r="0" b="12700"/>
            <wp:wrapSquare wrapText="bothSides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88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D19B56E" w14:textId="6F525605" w:rsidR="00C43ECB" w:rsidRDefault="00C43ECB">
      <w:r>
        <w:t xml:space="preserve">32. </w:t>
      </w:r>
      <w:r w:rsidRPr="00C43ECB">
        <w:rPr>
          <w:position w:val="-10"/>
        </w:rPr>
        <w:object w:dxaOrig="1840" w:dyaOrig="420" w14:anchorId="52C32983">
          <v:shape id="_x0000_i1081" type="#_x0000_t75" style="width:92pt;height:21pt" o:ole="">
            <v:imagedata r:id="rId71" o:title=""/>
          </v:shape>
          <o:OLEObject Type="Embed" ProgID="Equation.DSMT4" ShapeID="_x0000_i1081" DrawAspect="Content" ObjectID="_1393316877" r:id="rId72"/>
        </w:object>
      </w:r>
      <w:r w:rsidR="001C733A">
        <w:tab/>
      </w:r>
      <w:r w:rsidR="001C733A">
        <w:tab/>
      </w:r>
      <w:r w:rsidR="001C733A">
        <w:tab/>
      </w:r>
      <w:r w:rsidR="001C733A">
        <w:tab/>
      </w:r>
    </w:p>
    <w:p w14:paraId="4C0310E1" w14:textId="77777777" w:rsidR="001C733A" w:rsidRDefault="001C733A"/>
    <w:p w14:paraId="381D412E" w14:textId="5A6C083F" w:rsidR="001C733A" w:rsidRDefault="001C733A" w:rsidP="001C733A">
      <w:pPr>
        <w:rPr>
          <w:rFonts w:eastAsia="Times New Roman" w:cs="Times New Roman"/>
        </w:rPr>
      </w:pPr>
    </w:p>
    <w:p w14:paraId="2CAB5A89" w14:textId="2131C8CE" w:rsidR="001C733A" w:rsidRDefault="001C733A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DF155F7" wp14:editId="52D58CFA">
                <wp:simplePos x="0" y="0"/>
                <wp:positionH relativeFrom="column">
                  <wp:posOffset>-114300</wp:posOffset>
                </wp:positionH>
                <wp:positionV relativeFrom="paragraph">
                  <wp:posOffset>88900</wp:posOffset>
                </wp:positionV>
                <wp:extent cx="1371600" cy="2628900"/>
                <wp:effectExtent l="0" t="0" r="0" b="1270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71600" cy="2628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9748EA" w14:textId="753F844C" w:rsidR="001C733A" w:rsidRDefault="001C733A">
                            <w:r>
                              <w:t>Transformations:</w:t>
                            </w:r>
                          </w:p>
                          <w:p w14:paraId="2E58A3B1" w14:textId="77777777" w:rsidR="001C733A" w:rsidRDefault="001C733A"/>
                          <w:p w14:paraId="198C9B6A" w14:textId="77777777" w:rsidR="001C733A" w:rsidRDefault="001C733A"/>
                          <w:p w14:paraId="4232EA61" w14:textId="77777777" w:rsidR="001C733A" w:rsidRDefault="001C733A"/>
                          <w:p w14:paraId="36565FE8" w14:textId="77777777" w:rsidR="001C733A" w:rsidRDefault="001C733A"/>
                          <w:p w14:paraId="40BF3700" w14:textId="6691B1F9" w:rsidR="001C733A" w:rsidRDefault="001C733A">
                            <w:r>
                              <w:t>Domain:</w:t>
                            </w:r>
                          </w:p>
                          <w:p w14:paraId="0205BE67" w14:textId="77777777" w:rsidR="001C733A" w:rsidRDefault="001C733A"/>
                          <w:p w14:paraId="3821A085" w14:textId="77777777" w:rsidR="001C733A" w:rsidRDefault="001C733A"/>
                          <w:p w14:paraId="7D17E7ED" w14:textId="77777777" w:rsidR="001C733A" w:rsidRDefault="001C733A"/>
                          <w:p w14:paraId="19297898" w14:textId="7E658857" w:rsidR="001C733A" w:rsidRDefault="001C733A">
                            <w:r>
                              <w:t>Range:</w:t>
                            </w:r>
                          </w:p>
                          <w:p w14:paraId="5D3B231F" w14:textId="77777777" w:rsidR="001C733A" w:rsidRDefault="001C733A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" o:spid="_x0000_s1026" type="#_x0000_t202" style="position:absolute;margin-left:-8.95pt;margin-top:7pt;width:108pt;height:207pt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" filled="f" stroked="f">
                <v:textbox>
                  <w:txbxContent>
                    <w:p w14:paraId="109748EA" w14:textId="753F844C" w:rsidR="001C733A" w:rsidRDefault="001C733A">
                      <w:r>
                        <w:t>Transformations:</w:t>
                      </w:r>
                    </w:p>
                    <w:p w14:paraId="2E58A3B1" w14:textId="77777777" w:rsidR="001C733A" w:rsidRDefault="001C733A"/>
                    <w:p w14:paraId="198C9B6A" w14:textId="77777777" w:rsidR="001C733A" w:rsidRDefault="001C733A"/>
                    <w:p w14:paraId="4232EA61" w14:textId="77777777" w:rsidR="001C733A" w:rsidRDefault="001C733A"/>
                    <w:p w14:paraId="36565FE8" w14:textId="77777777" w:rsidR="001C733A" w:rsidRDefault="001C733A"/>
                    <w:p w14:paraId="40BF3700" w14:textId="6691B1F9" w:rsidR="001C733A" w:rsidRDefault="001C733A">
                      <w:r>
                        <w:t>Domain:</w:t>
                      </w:r>
                    </w:p>
                    <w:p w14:paraId="0205BE67" w14:textId="77777777" w:rsidR="001C733A" w:rsidRDefault="001C733A"/>
                    <w:p w14:paraId="3821A085" w14:textId="77777777" w:rsidR="001C733A" w:rsidRDefault="001C733A"/>
                    <w:p w14:paraId="7D17E7ED" w14:textId="77777777" w:rsidR="001C733A" w:rsidRDefault="001C733A"/>
                    <w:p w14:paraId="19297898" w14:textId="7E658857" w:rsidR="001C733A" w:rsidRDefault="001C733A">
                      <w:r>
                        <w:t>Range:</w:t>
                      </w:r>
                    </w:p>
                    <w:p w14:paraId="5D3B231F" w14:textId="77777777" w:rsidR="001C733A" w:rsidRDefault="001C733A"/>
                  </w:txbxContent>
                </v:textbox>
                <w10:wrap type="square"/>
              </v:shape>
            </w:pict>
          </mc:Fallback>
        </mc:AlternateContent>
      </w:r>
    </w:p>
    <w:p w14:paraId="2E754BEE" w14:textId="6A80108B" w:rsidR="003F7047" w:rsidRDefault="003F7047"/>
    <w:p w14:paraId="182C62E6" w14:textId="77777777" w:rsidR="001C733A" w:rsidRDefault="001C733A"/>
    <w:p w14:paraId="79DADD9B" w14:textId="77777777" w:rsidR="001C733A" w:rsidRDefault="001C733A"/>
    <w:p w14:paraId="5C746B28" w14:textId="77777777" w:rsidR="001C733A" w:rsidRDefault="001C733A"/>
    <w:p w14:paraId="793FD470" w14:textId="77777777" w:rsidR="001C733A" w:rsidRDefault="001C733A"/>
    <w:p w14:paraId="20C5D702" w14:textId="77777777" w:rsidR="001C733A" w:rsidRDefault="001C733A"/>
    <w:p w14:paraId="60D62730" w14:textId="77777777" w:rsidR="001C733A" w:rsidRDefault="001C733A"/>
    <w:p w14:paraId="12AA56E0" w14:textId="77777777" w:rsidR="001C733A" w:rsidRDefault="001C733A"/>
    <w:p w14:paraId="2BD37B36" w14:textId="0A98EFAD" w:rsidR="001C733A" w:rsidRDefault="001833AF">
      <w:r w:rsidRPr="001C733A">
        <w:drawing>
          <wp:anchor distT="0" distB="0" distL="114300" distR="114300" simplePos="0" relativeHeight="251663360" behindDoc="0" locked="0" layoutInCell="1" allowOverlap="1" wp14:anchorId="5BD2CE4D" wp14:editId="282F75F3">
            <wp:simplePos x="0" y="0"/>
            <wp:positionH relativeFrom="column">
              <wp:posOffset>3543300</wp:posOffset>
            </wp:positionH>
            <wp:positionV relativeFrom="paragraph">
              <wp:posOffset>164465</wp:posOffset>
            </wp:positionV>
            <wp:extent cx="2819400" cy="2882900"/>
            <wp:effectExtent l="0" t="0" r="0" b="1270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88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B2A840E" w14:textId="77777777" w:rsidR="001C733A" w:rsidRDefault="001C733A"/>
    <w:p w14:paraId="59190B30" w14:textId="36B64C46" w:rsidR="001C733A" w:rsidRDefault="001C733A">
      <w:r w:rsidRPr="001C733A"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FF75F59" wp14:editId="5A038BCA">
                <wp:simplePos x="0" y="0"/>
                <wp:positionH relativeFrom="column">
                  <wp:posOffset>-228600</wp:posOffset>
                </wp:positionH>
                <wp:positionV relativeFrom="paragraph">
                  <wp:posOffset>457200</wp:posOffset>
                </wp:positionV>
                <wp:extent cx="1371600" cy="2628900"/>
                <wp:effectExtent l="0" t="0" r="0" b="12700"/>
                <wp:wrapSquare wrapText="bothSides"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71600" cy="2628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5BDB7C9" w14:textId="77777777" w:rsidR="001C733A" w:rsidRDefault="001C733A" w:rsidP="001C733A">
                            <w:r>
                              <w:t>Transformations:</w:t>
                            </w:r>
                          </w:p>
                          <w:p w14:paraId="6A4085C4" w14:textId="77777777" w:rsidR="001C733A" w:rsidRDefault="001C733A" w:rsidP="001C733A"/>
                          <w:p w14:paraId="485891AF" w14:textId="77777777" w:rsidR="001C733A" w:rsidRDefault="001C733A" w:rsidP="001C733A"/>
                          <w:p w14:paraId="08D9CC7B" w14:textId="77777777" w:rsidR="001C733A" w:rsidRDefault="001C733A" w:rsidP="001C733A"/>
                          <w:p w14:paraId="26863F5C" w14:textId="77777777" w:rsidR="001C733A" w:rsidRDefault="001C733A" w:rsidP="001C733A"/>
                          <w:p w14:paraId="07397A80" w14:textId="77777777" w:rsidR="001C733A" w:rsidRDefault="001C733A" w:rsidP="001C733A">
                            <w:r>
                              <w:t>Domain:</w:t>
                            </w:r>
                          </w:p>
                          <w:p w14:paraId="431D3E51" w14:textId="77777777" w:rsidR="001C733A" w:rsidRDefault="001C733A" w:rsidP="001C733A"/>
                          <w:p w14:paraId="53EC7DA5" w14:textId="77777777" w:rsidR="001C733A" w:rsidRDefault="001C733A" w:rsidP="001C733A"/>
                          <w:p w14:paraId="329D0313" w14:textId="77777777" w:rsidR="001C733A" w:rsidRDefault="001C733A" w:rsidP="001C733A"/>
                          <w:p w14:paraId="4C8BCB77" w14:textId="77777777" w:rsidR="001C733A" w:rsidRDefault="001C733A" w:rsidP="001C733A">
                            <w:r>
                              <w:t>Range:</w:t>
                            </w:r>
                          </w:p>
                          <w:p w14:paraId="2A096CB9" w14:textId="77777777" w:rsidR="001C733A" w:rsidRDefault="001C733A" w:rsidP="001C733A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2" o:spid="_x0000_s1027" type="#_x0000_t202" style="position:absolute;margin-left:-17.95pt;margin-top:36pt;width:108pt;height:207pt;z-index:2516643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" filled="f" stroked="f">
                <v:textbox>
                  <w:txbxContent>
                    <w:p w14:paraId="55BDB7C9" w14:textId="77777777" w:rsidR="001C733A" w:rsidRDefault="001C733A" w:rsidP="001C733A">
                      <w:r>
                        <w:t>Transformations:</w:t>
                      </w:r>
                    </w:p>
                    <w:p w14:paraId="6A4085C4" w14:textId="77777777" w:rsidR="001C733A" w:rsidRDefault="001C733A" w:rsidP="001C733A"/>
                    <w:p w14:paraId="485891AF" w14:textId="77777777" w:rsidR="001C733A" w:rsidRDefault="001C733A" w:rsidP="001C733A"/>
                    <w:p w14:paraId="08D9CC7B" w14:textId="77777777" w:rsidR="001C733A" w:rsidRDefault="001C733A" w:rsidP="001C733A"/>
                    <w:p w14:paraId="26863F5C" w14:textId="77777777" w:rsidR="001C733A" w:rsidRDefault="001C733A" w:rsidP="001C733A"/>
                    <w:p w14:paraId="07397A80" w14:textId="77777777" w:rsidR="001C733A" w:rsidRDefault="001C733A" w:rsidP="001C733A">
                      <w:r>
                        <w:t>Domain:</w:t>
                      </w:r>
                    </w:p>
                    <w:p w14:paraId="431D3E51" w14:textId="77777777" w:rsidR="001C733A" w:rsidRDefault="001C733A" w:rsidP="001C733A"/>
                    <w:p w14:paraId="53EC7DA5" w14:textId="77777777" w:rsidR="001C733A" w:rsidRDefault="001C733A" w:rsidP="001C733A"/>
                    <w:p w14:paraId="329D0313" w14:textId="77777777" w:rsidR="001C733A" w:rsidRDefault="001C733A" w:rsidP="001C733A"/>
                    <w:p w14:paraId="4C8BCB77" w14:textId="77777777" w:rsidR="001C733A" w:rsidRDefault="001C733A" w:rsidP="001C733A">
                      <w:r>
                        <w:t>Range:</w:t>
                      </w:r>
                    </w:p>
                    <w:p w14:paraId="2A096CB9" w14:textId="77777777" w:rsidR="001C733A" w:rsidRDefault="001C733A" w:rsidP="001C733A"/>
                  </w:txbxContent>
                </v:textbox>
                <w10:wrap type="square"/>
              </v:shape>
            </w:pict>
          </mc:Fallback>
        </mc:AlternateContent>
      </w:r>
      <w:r>
        <w:t xml:space="preserve">33.  </w:t>
      </w:r>
      <w:r w:rsidRPr="001C733A">
        <w:rPr>
          <w:position w:val="-10"/>
        </w:rPr>
        <w:object w:dxaOrig="1800" w:dyaOrig="420" w14:anchorId="484BCE56">
          <v:shape id="_x0000_i1084" type="#_x0000_t75" style="width:90pt;height:21pt" o:ole="">
            <v:imagedata r:id="rId73" o:title=""/>
          </v:shape>
          <o:OLEObject Type="Embed" ProgID="Equation.DSMT4" ShapeID="_x0000_i1084" DrawAspect="Content" ObjectID="_1393316878" r:id="rId74"/>
        </w:object>
      </w:r>
    </w:p>
    <w:p w14:paraId="30CF2541" w14:textId="77777777" w:rsidR="001C733A" w:rsidRDefault="001C733A"/>
    <w:p w14:paraId="15D4E8E9" w14:textId="5353EF40" w:rsidR="001C733A" w:rsidRDefault="001C733A"/>
    <w:p w14:paraId="23F7F243" w14:textId="77777777" w:rsidR="001C733A" w:rsidRDefault="001C733A"/>
    <w:p w14:paraId="7A15AFFB" w14:textId="77777777" w:rsidR="001C733A" w:rsidRDefault="001C733A"/>
    <w:p w14:paraId="2D0D2081" w14:textId="6179B294" w:rsidR="001C733A" w:rsidRDefault="001C733A"/>
    <w:p w14:paraId="5FEEC04F" w14:textId="77777777" w:rsidR="001C733A" w:rsidRDefault="001C733A"/>
    <w:p w14:paraId="65547AE0" w14:textId="77777777" w:rsidR="001C733A" w:rsidRDefault="001C733A"/>
    <w:p w14:paraId="74FADDF4" w14:textId="77777777" w:rsidR="001C733A" w:rsidRDefault="001C733A"/>
    <w:p w14:paraId="5721E023" w14:textId="77777777" w:rsidR="001C733A" w:rsidRDefault="001C733A"/>
    <w:p w14:paraId="49A07A5A" w14:textId="77777777" w:rsidR="001C733A" w:rsidRDefault="001C733A"/>
    <w:p w14:paraId="2C82AE28" w14:textId="77777777" w:rsidR="001C733A" w:rsidRDefault="001C733A"/>
    <w:p w14:paraId="2C5FF7BE" w14:textId="77777777" w:rsidR="001C733A" w:rsidRDefault="001C733A"/>
    <w:p w14:paraId="78B00B3D" w14:textId="77777777" w:rsidR="001C733A" w:rsidRDefault="001C733A"/>
    <w:p w14:paraId="14AC0D7D" w14:textId="77777777" w:rsidR="001C733A" w:rsidRDefault="001C733A"/>
    <w:p w14:paraId="278E1E4C" w14:textId="77777777" w:rsidR="001C733A" w:rsidRDefault="001C733A"/>
    <w:p w14:paraId="122D11B2" w14:textId="36BEBE8C" w:rsidR="001C733A" w:rsidRDefault="001833AF">
      <w:r w:rsidRPr="001C733A">
        <w:drawing>
          <wp:anchor distT="0" distB="0" distL="114300" distR="114300" simplePos="0" relativeHeight="251666432" behindDoc="0" locked="0" layoutInCell="1" allowOverlap="1" wp14:anchorId="21D777A9" wp14:editId="4EA0E0D8">
            <wp:simplePos x="0" y="0"/>
            <wp:positionH relativeFrom="column">
              <wp:posOffset>2286000</wp:posOffset>
            </wp:positionH>
            <wp:positionV relativeFrom="paragraph">
              <wp:posOffset>60325</wp:posOffset>
            </wp:positionV>
            <wp:extent cx="2819400" cy="2882900"/>
            <wp:effectExtent l="0" t="0" r="0" b="1270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88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60C8319" w14:textId="62C25618" w:rsidR="001C733A" w:rsidRDefault="001C733A">
      <w:r>
        <w:t xml:space="preserve">34. </w:t>
      </w:r>
      <w:r w:rsidRPr="001C733A">
        <w:rPr>
          <w:position w:val="-10"/>
        </w:rPr>
        <w:object w:dxaOrig="1700" w:dyaOrig="420" w14:anchorId="546DCD7B">
          <v:shape id="_x0000_i1087" type="#_x0000_t75" style="width:85pt;height:21pt" o:ole="">
            <v:imagedata r:id="rId75" o:title=""/>
          </v:shape>
          <o:OLEObject Type="Embed" ProgID="Equation.DSMT4" ShapeID="_x0000_i1087" DrawAspect="Content" ObjectID="_1393316879" r:id="rId76"/>
        </w:object>
      </w:r>
    </w:p>
    <w:p w14:paraId="6358A905" w14:textId="77777777" w:rsidR="001C733A" w:rsidRDefault="001C733A"/>
    <w:p w14:paraId="5B5905C6" w14:textId="020FE487" w:rsidR="001C733A" w:rsidRDefault="001C733A">
      <w:r w:rsidRPr="001C733A"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B3A5611" wp14:editId="09D47EF8">
                <wp:simplePos x="0" y="0"/>
                <wp:positionH relativeFrom="column">
                  <wp:posOffset>-457200</wp:posOffset>
                </wp:positionH>
                <wp:positionV relativeFrom="paragraph">
                  <wp:posOffset>315595</wp:posOffset>
                </wp:positionV>
                <wp:extent cx="1371600" cy="2628900"/>
                <wp:effectExtent l="0" t="0" r="0" b="12700"/>
                <wp:wrapSquare wrapText="bothSides"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71600" cy="2628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62FD264" w14:textId="77777777" w:rsidR="001C733A" w:rsidRDefault="001C733A" w:rsidP="001C733A">
                            <w:r>
                              <w:t>Transformations:</w:t>
                            </w:r>
                          </w:p>
                          <w:p w14:paraId="23A73826" w14:textId="77777777" w:rsidR="001C733A" w:rsidRDefault="001C733A" w:rsidP="001C733A"/>
                          <w:p w14:paraId="6121C585" w14:textId="77777777" w:rsidR="001C733A" w:rsidRDefault="001C733A" w:rsidP="001C733A"/>
                          <w:p w14:paraId="67A3769A" w14:textId="77777777" w:rsidR="001C733A" w:rsidRDefault="001C733A" w:rsidP="001C733A"/>
                          <w:p w14:paraId="0509D262" w14:textId="77777777" w:rsidR="001C733A" w:rsidRDefault="001C733A" w:rsidP="001C733A"/>
                          <w:p w14:paraId="64D8A44F" w14:textId="77777777" w:rsidR="001C733A" w:rsidRDefault="001C733A" w:rsidP="001C733A">
                            <w:r>
                              <w:t>Domain:</w:t>
                            </w:r>
                          </w:p>
                          <w:p w14:paraId="66245911" w14:textId="77777777" w:rsidR="001C733A" w:rsidRDefault="001C733A" w:rsidP="001C733A"/>
                          <w:p w14:paraId="1B79D05F" w14:textId="77777777" w:rsidR="001C733A" w:rsidRDefault="001C733A" w:rsidP="001C733A"/>
                          <w:p w14:paraId="2B3B9545" w14:textId="77777777" w:rsidR="001C733A" w:rsidRDefault="001C733A" w:rsidP="001C733A"/>
                          <w:p w14:paraId="27DA39DB" w14:textId="77777777" w:rsidR="001C733A" w:rsidRDefault="001C733A" w:rsidP="001C733A">
                            <w:r>
                              <w:t>Range:</w:t>
                            </w:r>
                          </w:p>
                          <w:p w14:paraId="79EA4C77" w14:textId="77777777" w:rsidR="001C733A" w:rsidRDefault="001C733A" w:rsidP="001C733A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4" o:spid="_x0000_s1028" type="#_x0000_t202" style="position:absolute;margin-left:-35.95pt;margin-top:24.85pt;width:108pt;height:207pt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" filled="f" stroked="f">
                <v:textbox>
                  <w:txbxContent>
                    <w:p w14:paraId="762FD264" w14:textId="77777777" w:rsidR="001C733A" w:rsidRDefault="001C733A" w:rsidP="001C733A">
                      <w:r>
                        <w:t>Transformations:</w:t>
                      </w:r>
                    </w:p>
                    <w:p w14:paraId="23A73826" w14:textId="77777777" w:rsidR="001C733A" w:rsidRDefault="001C733A" w:rsidP="001C733A"/>
                    <w:p w14:paraId="6121C585" w14:textId="77777777" w:rsidR="001C733A" w:rsidRDefault="001C733A" w:rsidP="001C733A"/>
                    <w:p w14:paraId="67A3769A" w14:textId="77777777" w:rsidR="001C733A" w:rsidRDefault="001C733A" w:rsidP="001C733A"/>
                    <w:p w14:paraId="0509D262" w14:textId="77777777" w:rsidR="001C733A" w:rsidRDefault="001C733A" w:rsidP="001C733A"/>
                    <w:p w14:paraId="64D8A44F" w14:textId="77777777" w:rsidR="001C733A" w:rsidRDefault="001C733A" w:rsidP="001C733A">
                      <w:r>
                        <w:t>Domain:</w:t>
                      </w:r>
                    </w:p>
                    <w:p w14:paraId="66245911" w14:textId="77777777" w:rsidR="001C733A" w:rsidRDefault="001C733A" w:rsidP="001C733A"/>
                    <w:p w14:paraId="1B79D05F" w14:textId="77777777" w:rsidR="001C733A" w:rsidRDefault="001C733A" w:rsidP="001C733A"/>
                    <w:p w14:paraId="2B3B9545" w14:textId="77777777" w:rsidR="001C733A" w:rsidRDefault="001C733A" w:rsidP="001C733A"/>
                    <w:p w14:paraId="27DA39DB" w14:textId="77777777" w:rsidR="001C733A" w:rsidRDefault="001C733A" w:rsidP="001C733A">
                      <w:r>
                        <w:t>Range:</w:t>
                      </w:r>
                    </w:p>
                    <w:p w14:paraId="79EA4C77" w14:textId="77777777" w:rsidR="001C733A" w:rsidRDefault="001C733A" w:rsidP="001C733A"/>
                  </w:txbxContent>
                </v:textbox>
                <w10:wrap type="square"/>
              </v:shape>
            </w:pict>
          </mc:Fallback>
        </mc:AlternateContent>
      </w:r>
    </w:p>
    <w:p w14:paraId="013F586C" w14:textId="3C5460F6" w:rsidR="001C733A" w:rsidRDefault="001C733A">
      <w:bookmarkStart w:id="0" w:name="_GoBack"/>
      <w:bookmarkEnd w:id="0"/>
    </w:p>
    <w:sectPr w:rsidR="001C733A" w:rsidSect="000443F8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96AD5"/>
    <w:rsid w:val="000443F8"/>
    <w:rsid w:val="000619B7"/>
    <w:rsid w:val="001833AF"/>
    <w:rsid w:val="001B04BF"/>
    <w:rsid w:val="001C733A"/>
    <w:rsid w:val="003F7047"/>
    <w:rsid w:val="004B0377"/>
    <w:rsid w:val="00792ED5"/>
    <w:rsid w:val="00796AD5"/>
    <w:rsid w:val="008C0CE7"/>
    <w:rsid w:val="00C43ECB"/>
    <w:rsid w:val="00E50EFC"/>
    <w:rsid w:val="00EB5A5E"/>
    <w:rsid w:val="00F127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11BBF432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C0CE7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C0CE7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C0CE7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C0CE7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85766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861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645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063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65" Type="http://schemas.openxmlformats.org/officeDocument/2006/relationships/oleObject" Target="embeddings/oleObject29.bin"/><Relationship Id="rId15" Type="http://schemas.openxmlformats.org/officeDocument/2006/relationships/image" Target="media/image6.emf"/><Relationship Id="rId66" Type="http://schemas.openxmlformats.org/officeDocument/2006/relationships/image" Target="media/image32.emf"/><Relationship Id="rId17" Type="http://schemas.openxmlformats.org/officeDocument/2006/relationships/image" Target="media/image7.emf"/><Relationship Id="rId67" Type="http://schemas.openxmlformats.org/officeDocument/2006/relationships/oleObject" Target="embeddings/oleObject30.bin"/><Relationship Id="rId19" Type="http://schemas.openxmlformats.org/officeDocument/2006/relationships/image" Target="media/image8.emf"/><Relationship Id="rId68" Type="http://schemas.openxmlformats.org/officeDocument/2006/relationships/image" Target="media/image33.emf"/><Relationship Id="rId69" Type="http://schemas.openxmlformats.org/officeDocument/2006/relationships/oleObject" Target="embeddings/oleObject31.bin"/><Relationship Id="rId51" Type="http://schemas.openxmlformats.org/officeDocument/2006/relationships/image" Target="media/image24.emf"/><Relationship Id="rId52" Type="http://schemas.openxmlformats.org/officeDocument/2006/relationships/oleObject" Target="embeddings/oleObject24.bin"/><Relationship Id="rId53" Type="http://schemas.openxmlformats.org/officeDocument/2006/relationships/image" Target="media/image25.emf"/><Relationship Id="rId54" Type="http://schemas.openxmlformats.org/officeDocument/2006/relationships/oleObject" Target="embeddings/oleObject25.bin"/><Relationship Id="rId55" Type="http://schemas.openxmlformats.org/officeDocument/2006/relationships/image" Target="media/image26.emf"/><Relationship Id="rId56" Type="http://schemas.openxmlformats.org/officeDocument/2006/relationships/oleObject" Target="embeddings/oleObject26.bin"/><Relationship Id="rId57" Type="http://schemas.openxmlformats.org/officeDocument/2006/relationships/hyperlink" Target="http://www.analyzemath.com/college_algebra/problems_1.html" TargetMode="External"/><Relationship Id="rId58" Type="http://schemas.openxmlformats.org/officeDocument/2006/relationships/image" Target="media/image27.gif"/><Relationship Id="rId59" Type="http://schemas.openxmlformats.org/officeDocument/2006/relationships/image" Target="media/image28.png"/><Relationship Id="rId41" Type="http://schemas.openxmlformats.org/officeDocument/2006/relationships/image" Target="media/image19.emf"/><Relationship Id="rId43" Type="http://schemas.openxmlformats.org/officeDocument/2006/relationships/image" Target="media/image20.emf"/><Relationship Id="rId45" Type="http://schemas.openxmlformats.org/officeDocument/2006/relationships/image" Target="media/image21.emf"/><Relationship Id="rId47" Type="http://schemas.openxmlformats.org/officeDocument/2006/relationships/image" Target="media/image22.emf"/><Relationship Id="rId49" Type="http://schemas.openxmlformats.org/officeDocument/2006/relationships/image" Target="media/image23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7" Type="http://schemas.openxmlformats.org/officeDocument/2006/relationships/image" Target="media/image2.emf"/><Relationship Id="rId9" Type="http://schemas.openxmlformats.org/officeDocument/2006/relationships/image" Target="media/image3.emf"/><Relationship Id="rId31" Type="http://schemas.openxmlformats.org/officeDocument/2006/relationships/image" Target="media/image14.emf"/><Relationship Id="rId33" Type="http://schemas.openxmlformats.org/officeDocument/2006/relationships/image" Target="media/image15.emf"/><Relationship Id="rId35" Type="http://schemas.openxmlformats.org/officeDocument/2006/relationships/image" Target="media/image16.emf"/><Relationship Id="rId37" Type="http://schemas.openxmlformats.org/officeDocument/2006/relationships/image" Target="media/image17.emf"/><Relationship Id="rId39" Type="http://schemas.openxmlformats.org/officeDocument/2006/relationships/image" Target="media/image18.emf"/><Relationship Id="rId70" Type="http://schemas.openxmlformats.org/officeDocument/2006/relationships/image" Target="media/image34.png"/><Relationship Id="rId71" Type="http://schemas.openxmlformats.org/officeDocument/2006/relationships/image" Target="media/image35.emf"/><Relationship Id="rId72" Type="http://schemas.openxmlformats.org/officeDocument/2006/relationships/oleObject" Target="embeddings/oleObject32.bin"/><Relationship Id="rId73" Type="http://schemas.openxmlformats.org/officeDocument/2006/relationships/image" Target="media/image36.emf"/><Relationship Id="rId21" Type="http://schemas.openxmlformats.org/officeDocument/2006/relationships/image" Target="media/image9.emf"/><Relationship Id="rId74" Type="http://schemas.openxmlformats.org/officeDocument/2006/relationships/oleObject" Target="embeddings/oleObject33.bin"/><Relationship Id="rId23" Type="http://schemas.openxmlformats.org/officeDocument/2006/relationships/image" Target="media/image10.emf"/><Relationship Id="rId75" Type="http://schemas.openxmlformats.org/officeDocument/2006/relationships/image" Target="media/image37.emf"/><Relationship Id="rId25" Type="http://schemas.openxmlformats.org/officeDocument/2006/relationships/image" Target="media/image11.emf"/><Relationship Id="rId76" Type="http://schemas.openxmlformats.org/officeDocument/2006/relationships/oleObject" Target="embeddings/oleObject34.bin"/><Relationship Id="rId27" Type="http://schemas.openxmlformats.org/officeDocument/2006/relationships/image" Target="media/image12.emf"/><Relationship Id="rId77" Type="http://schemas.openxmlformats.org/officeDocument/2006/relationships/fontTable" Target="fontTable.xml"/><Relationship Id="rId29" Type="http://schemas.openxmlformats.org/officeDocument/2006/relationships/image" Target="media/image13.emf"/><Relationship Id="rId78" Type="http://schemas.openxmlformats.org/officeDocument/2006/relationships/theme" Target="theme/theme1.xml"/><Relationship Id="rId60" Type="http://schemas.openxmlformats.org/officeDocument/2006/relationships/image" Target="media/image29.emf"/><Relationship Id="rId61" Type="http://schemas.openxmlformats.org/officeDocument/2006/relationships/oleObject" Target="embeddings/oleObject27.bin"/><Relationship Id="rId62" Type="http://schemas.openxmlformats.org/officeDocument/2006/relationships/image" Target="media/image30.emf"/><Relationship Id="rId63" Type="http://schemas.openxmlformats.org/officeDocument/2006/relationships/oleObject" Target="embeddings/oleObject28.bin"/><Relationship Id="rId11" Type="http://schemas.openxmlformats.org/officeDocument/2006/relationships/image" Target="media/image4.emf"/><Relationship Id="rId64" Type="http://schemas.openxmlformats.org/officeDocument/2006/relationships/image" Target="media/image3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4</Pages>
  <Words>263</Words>
  <Characters>1503</Characters>
  <Application>Microsoft Macintosh Word</Application>
  <DocSecurity>0</DocSecurity>
  <Lines>12</Lines>
  <Paragraphs>3</Paragraphs>
  <ScaleCrop>false</ScaleCrop>
  <Company/>
  <LinksUpToDate>false</LinksUpToDate>
  <CharactersWithSpaces>17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ssandra Driggs</dc:creator>
  <cp:keywords/>
  <dc:description/>
  <cp:lastModifiedBy>Cassandra Driggs</cp:lastModifiedBy>
  <cp:revision>6</cp:revision>
  <dcterms:created xsi:type="dcterms:W3CDTF">2016-03-14T14:03:00Z</dcterms:created>
  <dcterms:modified xsi:type="dcterms:W3CDTF">2016-03-14T17:27:00Z</dcterms:modified>
</cp:coreProperties>
</file>